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71B2" w:rsidRPr="00CD71B2" w:rsidRDefault="00CD71B2" w:rsidP="00CD71B2">
      <w:r w:rsidRPr="00CD71B2">
        <w:t>Name _____________</w:t>
      </w:r>
      <w:r w:rsidRPr="00CD71B2">
        <w:tab/>
      </w:r>
      <w:r w:rsidRPr="00CD71B2">
        <w:tab/>
      </w:r>
      <w:r w:rsidRPr="00CD71B2">
        <w:tab/>
      </w:r>
      <w:r w:rsidRPr="00CD71B2">
        <w:tab/>
      </w:r>
      <w:r w:rsidRPr="00CD71B2">
        <w:tab/>
        <w:t>Date ____________</w:t>
      </w:r>
    </w:p>
    <w:p w:rsidR="00CD71B2" w:rsidRPr="00CD71B2" w:rsidRDefault="00CD71B2" w:rsidP="00CD71B2">
      <w:r w:rsidRPr="00CD71B2">
        <w:t>Mr. Schlans</w:t>
      </w:r>
      <w:r w:rsidR="0095714E">
        <w:t>ky</w:t>
      </w:r>
      <w:r w:rsidR="0095714E">
        <w:tab/>
      </w:r>
      <w:r w:rsidR="0095714E">
        <w:tab/>
      </w:r>
      <w:r w:rsidR="0095714E">
        <w:tab/>
      </w:r>
      <w:r w:rsidR="0095714E">
        <w:tab/>
      </w:r>
      <w:r w:rsidR="0095714E">
        <w:tab/>
      </w:r>
      <w:r w:rsidR="0095714E">
        <w:tab/>
      </w:r>
      <w:r w:rsidR="0095714E">
        <w:tab/>
        <w:t>Algebra II</w:t>
      </w:r>
    </w:p>
    <w:p w:rsidR="00CD71B2" w:rsidRPr="00CD71B2" w:rsidRDefault="00CD71B2" w:rsidP="00CD71B2">
      <w:pPr>
        <w:rPr>
          <w:sz w:val="16"/>
          <w:szCs w:val="16"/>
        </w:rPr>
      </w:pPr>
    </w:p>
    <w:p w:rsidR="00CD71B2" w:rsidRPr="00CD71B2" w:rsidRDefault="00CD71B2" w:rsidP="00CD71B2">
      <w:pPr>
        <w:jc w:val="center"/>
        <w:rPr>
          <w:b/>
          <w:i/>
          <w:sz w:val="44"/>
          <w:szCs w:val="44"/>
        </w:rPr>
      </w:pPr>
      <w:r w:rsidRPr="00CD71B2">
        <w:rPr>
          <w:b/>
          <w:i/>
          <w:sz w:val="44"/>
          <w:szCs w:val="44"/>
        </w:rPr>
        <w:t>Solving</w:t>
      </w:r>
      <w:r w:rsidR="0095714E">
        <w:rPr>
          <w:b/>
          <w:i/>
          <w:sz w:val="44"/>
          <w:szCs w:val="44"/>
        </w:rPr>
        <w:t xml:space="preserve"> Non-Linear</w:t>
      </w:r>
      <w:r w:rsidRPr="00CD71B2">
        <w:rPr>
          <w:b/>
          <w:i/>
          <w:sz w:val="44"/>
          <w:szCs w:val="44"/>
        </w:rPr>
        <w:t xml:space="preserve"> Systems Algebraically</w:t>
      </w:r>
      <w:r w:rsidR="0095714E">
        <w:rPr>
          <w:b/>
          <w:i/>
          <w:sz w:val="44"/>
          <w:szCs w:val="44"/>
        </w:rPr>
        <w:t xml:space="preserve"> </w:t>
      </w:r>
    </w:p>
    <w:p w:rsidR="00CD71B2" w:rsidRDefault="00CD71B2" w:rsidP="00CD71B2"/>
    <w:p w:rsidR="00692095" w:rsidRDefault="00692095" w:rsidP="00CD71B2">
      <w:pPr>
        <w:rPr>
          <w:b/>
        </w:rPr>
      </w:pPr>
      <w:r>
        <w:rPr>
          <w:b/>
        </w:rPr>
        <w:t>Solve each of the following systems of equations for all values of x and y</w:t>
      </w:r>
    </w:p>
    <w:p w:rsidR="00692095" w:rsidRPr="00692095" w:rsidRDefault="00692095" w:rsidP="00CD71B2">
      <w:pPr>
        <w:rPr>
          <w:b/>
        </w:rPr>
      </w:pPr>
    </w:p>
    <w:p w:rsidR="00CD71B2" w:rsidRPr="00CD71B2" w:rsidRDefault="000C77F6" w:rsidP="000C77F6">
      <w:r w:rsidRPr="0097228C">
        <w:rPr>
          <w:noProof/>
          <w:color w:val="000000"/>
          <w:position w:val="-50"/>
        </w:rPr>
        <w:drawing>
          <wp:anchor distT="0" distB="0" distL="114300" distR="114300" simplePos="0" relativeHeight="251661312" behindDoc="0" locked="0" layoutInCell="1" allowOverlap="1" wp14:anchorId="0FBBA882" wp14:editId="2D3C4670">
            <wp:simplePos x="0" y="0"/>
            <wp:positionH relativeFrom="column">
              <wp:posOffset>185195</wp:posOffset>
            </wp:positionH>
            <wp:positionV relativeFrom="paragraph">
              <wp:posOffset>120899</wp:posOffset>
            </wp:positionV>
            <wp:extent cx="977900" cy="457200"/>
            <wp:effectExtent l="0" t="0" r="0" b="0"/>
            <wp:wrapNone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1. </w:t>
      </w:r>
      <w:r w:rsidR="00CD71B2" w:rsidRPr="00CD71B2">
        <w:tab/>
      </w:r>
      <w:r w:rsidR="00CD71B2" w:rsidRPr="00CD71B2">
        <w:tab/>
      </w:r>
      <w:r w:rsidR="00CD71B2" w:rsidRPr="00CD71B2">
        <w:tab/>
      </w:r>
      <w:r w:rsidR="00CD71B2" w:rsidRPr="00CD71B2">
        <w:tab/>
      </w:r>
      <w:r>
        <w:tab/>
      </w:r>
      <w:r>
        <w:tab/>
      </w:r>
      <w:r>
        <w:tab/>
      </w:r>
      <w:r w:rsidR="00CD71B2" w:rsidRPr="00CD71B2">
        <w:t xml:space="preserve">2. </w:t>
      </w:r>
      <w:r w:rsidR="00B24CAF" w:rsidRPr="00CD71B2">
        <w:rPr>
          <w:position w:val="-30"/>
        </w:rPr>
        <w:object w:dxaOrig="15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1pt;height:36pt" o:ole="">
            <v:imagedata r:id="rId6" o:title=""/>
          </v:shape>
          <o:OLEObject Type="Embed" ProgID="Equation.3" ShapeID="_x0000_i1025" DrawAspect="Content" ObjectID="_1567324498" r:id="rId7"/>
        </w:object>
      </w:r>
    </w:p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>
      <w:bookmarkStart w:id="0" w:name="_GoBack"/>
      <w:bookmarkEnd w:id="0"/>
    </w:p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/>
    <w:p w:rsidR="00CD71B2" w:rsidRPr="00CD71B2" w:rsidRDefault="00B24CAF" w:rsidP="00CD71B2">
      <w:r>
        <w:t xml:space="preserve">3. </w:t>
      </w:r>
      <w:r w:rsidRPr="00CD71B2">
        <w:rPr>
          <w:position w:val="-30"/>
        </w:rPr>
        <w:object w:dxaOrig="1040" w:dyaOrig="720">
          <v:shape id="_x0000_i1026" type="#_x0000_t75" style="width:51.95pt;height:36pt" o:ole="">
            <v:imagedata r:id="rId8" o:title=""/>
          </v:shape>
          <o:OLEObject Type="Embed" ProgID="Equation.3" ShapeID="_x0000_i1026" DrawAspect="Content" ObjectID="_1567324499" r:id="rId9"/>
        </w:object>
      </w:r>
      <w:r w:rsidR="00CD71B2" w:rsidRPr="00CD71B2">
        <w:tab/>
      </w:r>
      <w:r w:rsidR="00CD71B2" w:rsidRPr="00CD71B2">
        <w:tab/>
      </w:r>
      <w:r>
        <w:tab/>
      </w:r>
      <w:r w:rsidR="000C77F6">
        <w:tab/>
      </w:r>
      <w:r w:rsidR="000C77F6">
        <w:tab/>
      </w:r>
      <w:r w:rsidR="000C77F6">
        <w:tab/>
      </w:r>
      <w:r w:rsidR="00CD71B2" w:rsidRPr="00CD71B2">
        <w:t xml:space="preserve">4. </w:t>
      </w:r>
      <w:r w:rsidRPr="00CD71B2">
        <w:rPr>
          <w:noProof/>
          <w:color w:val="000000"/>
          <w:position w:val="-50"/>
          <w:sz w:val="22"/>
          <w:szCs w:val="22"/>
        </w:rPr>
        <w:drawing>
          <wp:inline distT="0" distB="0" distL="0" distR="0" wp14:anchorId="06BAFC33" wp14:editId="4E69F516">
            <wp:extent cx="1028700" cy="4572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7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71B2" w:rsidRPr="00CD71B2" w:rsidRDefault="00CD71B2" w:rsidP="00CD71B2"/>
    <w:p w:rsidR="00CD71B2" w:rsidRPr="00CD71B2" w:rsidRDefault="00CD71B2" w:rsidP="00CD71B2"/>
    <w:p w:rsidR="00CD71B2" w:rsidRPr="00CD71B2" w:rsidRDefault="00CD71B2" w:rsidP="00CD71B2">
      <w:pPr>
        <w:rPr>
          <w:color w:val="000000"/>
          <w:sz w:val="22"/>
          <w:szCs w:val="22"/>
        </w:rPr>
      </w:pPr>
    </w:p>
    <w:p w:rsidR="00CD71B2" w:rsidRPr="00CD71B2" w:rsidRDefault="00CD71B2" w:rsidP="00CD71B2">
      <w:pPr>
        <w:rPr>
          <w:color w:val="000000"/>
          <w:sz w:val="22"/>
          <w:szCs w:val="22"/>
        </w:rPr>
      </w:pPr>
    </w:p>
    <w:p w:rsidR="00CD71B2" w:rsidRDefault="00CD71B2" w:rsidP="00CD71B2">
      <w:pPr>
        <w:rPr>
          <w:color w:val="000000"/>
          <w:sz w:val="22"/>
          <w:szCs w:val="22"/>
        </w:rPr>
      </w:pPr>
    </w:p>
    <w:p w:rsidR="00D74973" w:rsidRPr="00CD71B2" w:rsidRDefault="00D74973" w:rsidP="00CD71B2">
      <w:pPr>
        <w:rPr>
          <w:color w:val="000000"/>
          <w:sz w:val="22"/>
          <w:szCs w:val="22"/>
        </w:rPr>
      </w:pPr>
    </w:p>
    <w:p w:rsidR="00CD71B2" w:rsidRPr="00CD71B2" w:rsidRDefault="00CD71B2" w:rsidP="00CD71B2">
      <w:pPr>
        <w:rPr>
          <w:color w:val="000000"/>
          <w:sz w:val="22"/>
          <w:szCs w:val="22"/>
        </w:rPr>
      </w:pPr>
    </w:p>
    <w:p w:rsidR="00CD71B2" w:rsidRPr="00CD71B2" w:rsidRDefault="00CD71B2" w:rsidP="00CD71B2">
      <w:pPr>
        <w:rPr>
          <w:color w:val="000000"/>
          <w:sz w:val="22"/>
          <w:szCs w:val="22"/>
        </w:rPr>
      </w:pPr>
    </w:p>
    <w:p w:rsidR="00CD71B2" w:rsidRPr="00CD71B2" w:rsidRDefault="00CD71B2" w:rsidP="00CD71B2">
      <w:pPr>
        <w:rPr>
          <w:color w:val="000000"/>
          <w:sz w:val="22"/>
          <w:szCs w:val="22"/>
        </w:rPr>
      </w:pPr>
    </w:p>
    <w:p w:rsidR="00CD71B2" w:rsidRPr="00CD71B2" w:rsidRDefault="00CD71B2" w:rsidP="00CD71B2">
      <w:pPr>
        <w:rPr>
          <w:color w:val="000000"/>
          <w:sz w:val="22"/>
          <w:szCs w:val="22"/>
        </w:rPr>
      </w:pPr>
    </w:p>
    <w:p w:rsidR="0095714E" w:rsidRDefault="00B24CAF" w:rsidP="00CD71B2">
      <w:pPr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5</w:t>
      </w:r>
      <w:r w:rsidR="00D74973">
        <w:rPr>
          <w:color w:val="000000"/>
          <w:sz w:val="22"/>
          <w:szCs w:val="22"/>
        </w:rPr>
        <w:t xml:space="preserve">. </w:t>
      </w:r>
      <w:r w:rsidRPr="00D74973">
        <w:rPr>
          <w:noProof/>
          <w:color w:val="000000"/>
          <w:position w:val="-45"/>
        </w:rPr>
        <w:drawing>
          <wp:inline distT="0" distB="0" distL="0" distR="0" wp14:anchorId="508D1389" wp14:editId="4F33624F">
            <wp:extent cx="889000" cy="457200"/>
            <wp:effectExtent l="0" t="0" r="635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="000C77F6">
        <w:rPr>
          <w:color w:val="000000"/>
          <w:sz w:val="22"/>
          <w:szCs w:val="22"/>
        </w:rPr>
        <w:tab/>
      </w:r>
      <w:r w:rsidR="000C77F6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 xml:space="preserve">6. </w:t>
      </w:r>
      <w:r w:rsidRPr="00CD71B2">
        <w:rPr>
          <w:position w:val="-30"/>
        </w:rPr>
        <w:object w:dxaOrig="1200" w:dyaOrig="720">
          <v:shape id="_x0000_i1027" type="#_x0000_t75" style="width:59.7pt;height:36pt" o:ole="">
            <v:imagedata r:id="rId12" o:title=""/>
          </v:shape>
          <o:OLEObject Type="Embed" ProgID="Equation.DSMT4" ShapeID="_x0000_i1027" DrawAspect="Content" ObjectID="_1567324500" r:id="rId13"/>
        </w:object>
      </w:r>
    </w:p>
    <w:p w:rsidR="00B24CAF" w:rsidRDefault="00B24CAF" w:rsidP="00CD71B2">
      <w:r>
        <w:tab/>
      </w:r>
      <w:r>
        <w:tab/>
      </w:r>
      <w:r>
        <w:tab/>
      </w:r>
      <w:r>
        <w:tab/>
      </w:r>
    </w:p>
    <w:p w:rsidR="00B24CAF" w:rsidRDefault="00B24CAF" w:rsidP="00CD71B2"/>
    <w:p w:rsidR="000C77F6" w:rsidRDefault="000C77F6" w:rsidP="00CD71B2"/>
    <w:p w:rsidR="000C77F6" w:rsidRDefault="000C77F6" w:rsidP="00CD71B2"/>
    <w:p w:rsidR="000C77F6" w:rsidRDefault="000C77F6" w:rsidP="00CD71B2"/>
    <w:p w:rsidR="000C77F6" w:rsidRDefault="000C77F6" w:rsidP="00CD71B2"/>
    <w:p w:rsidR="000C77F6" w:rsidRDefault="000C77F6" w:rsidP="00CD71B2"/>
    <w:p w:rsidR="000C77F6" w:rsidRDefault="000C77F6" w:rsidP="00CD71B2"/>
    <w:p w:rsidR="000C77F6" w:rsidRDefault="000C77F6" w:rsidP="00CD71B2"/>
    <w:p w:rsidR="00CD71B2" w:rsidRDefault="00B24CAF" w:rsidP="00CD71B2">
      <w:pPr>
        <w:rPr>
          <w:color w:val="000000"/>
          <w:sz w:val="22"/>
          <w:szCs w:val="22"/>
        </w:rPr>
      </w:pPr>
      <w:r>
        <w:tab/>
      </w:r>
    </w:p>
    <w:p w:rsidR="0095714E" w:rsidRDefault="00B24CAF" w:rsidP="00CD71B2">
      <w:r>
        <w:lastRenderedPageBreak/>
        <w:t>7</w:t>
      </w:r>
      <w:r w:rsidR="0095714E" w:rsidRPr="00CD71B2">
        <w:t xml:space="preserve">. </w:t>
      </w:r>
      <w:r w:rsidR="0095714E" w:rsidRPr="00CD71B2">
        <w:rPr>
          <w:position w:val="-30"/>
        </w:rPr>
        <w:object w:dxaOrig="1180" w:dyaOrig="720">
          <v:shape id="_x0000_i1028" type="#_x0000_t75" style="width:58.8pt;height:36pt" o:ole="">
            <v:imagedata r:id="rId14" o:title=""/>
          </v:shape>
          <o:OLEObject Type="Embed" ProgID="Equation.3" ShapeID="_x0000_i1028" DrawAspect="Content" ObjectID="_1567324501" r:id="rId15"/>
        </w:object>
      </w:r>
      <w:r w:rsidR="0095714E" w:rsidRPr="00CD71B2">
        <w:tab/>
      </w:r>
      <w:r w:rsidR="0095714E" w:rsidRPr="00CD71B2">
        <w:tab/>
      </w:r>
      <w:r>
        <w:tab/>
      </w:r>
      <w:r>
        <w:tab/>
      </w:r>
      <w:r w:rsidR="000C77F6">
        <w:tab/>
      </w:r>
      <w:r w:rsidR="000C77F6">
        <w:tab/>
      </w:r>
      <w:r>
        <w:t xml:space="preserve">8. </w:t>
      </w:r>
      <w:r w:rsidR="0095714E" w:rsidRPr="00CD71B2">
        <w:rPr>
          <w:position w:val="-30"/>
        </w:rPr>
        <w:object w:dxaOrig="1320" w:dyaOrig="720">
          <v:shape id="_x0000_i1029" type="#_x0000_t75" style="width:65.6pt;height:36pt" o:ole="">
            <v:imagedata r:id="rId16" o:title=""/>
          </v:shape>
          <o:OLEObject Type="Embed" ProgID="Equation.DSMT4" ShapeID="_x0000_i1029" DrawAspect="Content" ObjectID="_1567324502" r:id="rId17"/>
        </w:object>
      </w:r>
    </w:p>
    <w:p w:rsidR="0095714E" w:rsidRDefault="0095714E" w:rsidP="00CD71B2"/>
    <w:p w:rsidR="0095714E" w:rsidRPr="00CD71B2" w:rsidRDefault="0095714E" w:rsidP="00CD71B2"/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0C77F6" w:rsidRDefault="000C77F6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0C77F6" w:rsidRDefault="000C77F6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0C77F6" w:rsidRDefault="000C77F6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0C77F6" w:rsidRDefault="000C77F6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0C77F6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tab/>
      </w:r>
      <w:r>
        <w:tab/>
        <w:t xml:space="preserve">9. </w:t>
      </w:r>
      <w:r w:rsidR="00B24CAF" w:rsidRPr="00CD71B2">
        <w:rPr>
          <w:position w:val="-30"/>
        </w:rPr>
        <w:object w:dxaOrig="2220" w:dyaOrig="720">
          <v:shape id="_x0000_i1030" type="#_x0000_t75" style="width:110.75pt;height:36pt" o:ole="">
            <v:imagedata r:id="rId18" o:title=""/>
          </v:shape>
          <o:OLEObject Type="Embed" ProgID="Equation.DSMT4" ShapeID="_x0000_i1030" DrawAspect="Content" ObjectID="_1567324503" r:id="rId19"/>
        </w:object>
      </w:r>
      <w:r>
        <w:tab/>
      </w:r>
      <w:r>
        <w:tab/>
      </w:r>
      <w:r>
        <w:tab/>
      </w:r>
      <w:r>
        <w:tab/>
        <w:t xml:space="preserve">10. </w:t>
      </w:r>
      <w:r w:rsidRPr="00CD71B2">
        <w:rPr>
          <w:position w:val="-30"/>
        </w:rPr>
        <w:object w:dxaOrig="1820" w:dyaOrig="720">
          <v:shape id="_x0000_i1031" type="#_x0000_t75" style="width:90.7pt;height:36pt" o:ole="">
            <v:imagedata r:id="rId20" o:title=""/>
          </v:shape>
          <o:OLEObject Type="Embed" ProgID="Equation.DSMT4" ShapeID="_x0000_i1031" DrawAspect="Content" ObjectID="_1567324504" r:id="rId21"/>
        </w:object>
      </w: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</w:p>
    <w:p w:rsidR="0095714E" w:rsidRDefault="0095714E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Pr="0097228C" w:rsidRDefault="0095714E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</w:p>
    <w:p w:rsidR="0095714E" w:rsidRPr="0097228C" w:rsidRDefault="0095714E" w:rsidP="0095714E">
      <w:pPr>
        <w:keepLines/>
        <w:suppressAutoHyphens/>
        <w:autoSpaceDE w:val="0"/>
        <w:autoSpaceDN w:val="0"/>
        <w:adjustRightInd w:val="0"/>
        <w:jc w:val="center"/>
        <w:rPr>
          <w:color w:val="000000"/>
          <w:sz w:val="2"/>
          <w:szCs w:val="2"/>
        </w:rPr>
      </w:pPr>
    </w:p>
    <w:p w:rsidR="0095714E" w:rsidRDefault="0095714E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Pr="00D74973" w:rsidRDefault="000C77F6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noProof/>
          <w:color w:val="000000"/>
          <w:position w:val="-46"/>
        </w:rPr>
        <w:drawing>
          <wp:anchor distT="0" distB="0" distL="114300" distR="114300" simplePos="0" relativeHeight="251659264" behindDoc="0" locked="0" layoutInCell="1" allowOverlap="1" wp14:anchorId="4FFDE63A" wp14:editId="5A7625F2">
            <wp:simplePos x="0" y="0"/>
            <wp:positionH relativeFrom="column">
              <wp:posOffset>3462848</wp:posOffset>
            </wp:positionH>
            <wp:positionV relativeFrom="paragraph">
              <wp:posOffset>3770</wp:posOffset>
            </wp:positionV>
            <wp:extent cx="1270000" cy="457200"/>
            <wp:effectExtent l="0" t="0" r="635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74973">
        <w:rPr>
          <w:color w:val="000000"/>
        </w:rPr>
        <w:tab/>
      </w:r>
      <w:r w:rsidR="00D74973">
        <w:rPr>
          <w:color w:val="000000"/>
        </w:rPr>
        <w:tab/>
      </w:r>
      <w:r>
        <w:rPr>
          <w:color w:val="000000"/>
        </w:rPr>
        <w:t>11</w:t>
      </w:r>
      <w:r w:rsidR="00D74973">
        <w:rPr>
          <w:color w:val="000000"/>
        </w:rPr>
        <w:t xml:space="preserve">. </w:t>
      </w:r>
      <w:r w:rsidR="00D74973" w:rsidRPr="00D74973">
        <w:rPr>
          <w:noProof/>
          <w:color w:val="000000"/>
          <w:position w:val="-50"/>
        </w:rPr>
        <w:drawing>
          <wp:inline distT="0" distB="0" distL="0" distR="0">
            <wp:extent cx="1263650" cy="457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 xml:space="preserve">12. </w:t>
      </w:r>
    </w:p>
    <w:p w:rsidR="00D74973" w:rsidRDefault="00D74973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5714E" w:rsidRDefault="0095714E" w:rsidP="00D7497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95714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  <w:r>
        <w:rPr>
          <w:color w:val="000000"/>
        </w:rPr>
        <w:tab/>
      </w: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D74973" w:rsidRDefault="00D74973" w:rsidP="00846E2F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color w:val="000000"/>
        </w:rPr>
      </w:pPr>
    </w:p>
    <w:p w:rsidR="00902F06" w:rsidRPr="000C77F6" w:rsidRDefault="00692095" w:rsidP="000C77F6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color w:val="000000"/>
        </w:rPr>
      </w:pPr>
    </w:p>
    <w:sectPr w:rsidR="00902F06" w:rsidRPr="000C77F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364C70"/>
    <w:multiLevelType w:val="hybridMultilevel"/>
    <w:tmpl w:val="C69A8B4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6E2F"/>
    <w:rsid w:val="000C77F6"/>
    <w:rsid w:val="00213653"/>
    <w:rsid w:val="00590B6C"/>
    <w:rsid w:val="00692095"/>
    <w:rsid w:val="00776136"/>
    <w:rsid w:val="008265BB"/>
    <w:rsid w:val="00846E2F"/>
    <w:rsid w:val="0095714E"/>
    <w:rsid w:val="00B24CAF"/>
    <w:rsid w:val="00C749C4"/>
    <w:rsid w:val="00CD71B2"/>
    <w:rsid w:val="00D749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25C682B3"/>
  <w15:chartTrackingRefBased/>
  <w15:docId w15:val="{0BAFBCB5-E320-446B-8115-355C289E9A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846E2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4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2.png"/><Relationship Id="rId10" Type="http://schemas.openxmlformats.org/officeDocument/2006/relationships/image" Target="media/image4.png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78</Words>
  <Characters>44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hlansky</dc:creator>
  <cp:keywords/>
  <dc:description/>
  <cp:lastModifiedBy>Phil Schlansky</cp:lastModifiedBy>
  <cp:revision>7</cp:revision>
  <dcterms:created xsi:type="dcterms:W3CDTF">2016-10-18T12:13:00Z</dcterms:created>
  <dcterms:modified xsi:type="dcterms:W3CDTF">2017-09-19T15:08:00Z</dcterms:modified>
</cp:coreProperties>
</file>